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2a0a4b0949446ba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0C440D0E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29B57993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5CA34B3A">
          <v:shape xmlns:o="urn:schemas-microsoft-com:office:office" xmlns:v="urn:schemas-microsoft-com:vml" id="_x0000_i153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536" DrawAspect="Content" ObjectID="_1571334471" r:id="rId50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7F89DAD7">
          <v:shape xmlns:o="urn:schemas-microsoft-com:office:office" xmlns:v="urn:schemas-microsoft-com:vml" id="_x0000_i153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537" DrawAspect="Content" ObjectID="_1571334472" r:id="rId50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669D6416">
          <v:shape xmlns:o="urn:schemas-microsoft-com:office:office" xmlns:v="urn:schemas-microsoft-com:vml" id="_x0000_i153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538" DrawAspect="Content" ObjectID="_1571334473" r:id="rId50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3F15951B">
          <v:shape xmlns:o="urn:schemas-microsoft-com:office:office" xmlns:v="urn:schemas-microsoft-com:vml" id="_x0000_i153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539" DrawAspect="Content" ObjectID="_1571334474" r:id="rId50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82.bin" Id="rId501" /><Relationship Type="http://schemas.openxmlformats.org/officeDocument/2006/relationships/oleObject" Target="/word/embeddings/oleObject483.bin" Id="rId502" /><Relationship Type="http://schemas.openxmlformats.org/officeDocument/2006/relationships/oleObject" Target="/word/embeddings/oleObject484.bin" Id="rId503" /><Relationship Type="http://schemas.openxmlformats.org/officeDocument/2006/relationships/oleObject" Target="/word/embeddings/oleObject485.bin" Id="rId50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